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1"/>
  </p:notesMasterIdLst>
  <p:handoutMasterIdLst>
    <p:handoutMasterId r:id="rId12"/>
  </p:handoutMasterIdLst>
  <p:sldIdLst>
    <p:sldId id="618" r:id="rId5"/>
    <p:sldId id="840" r:id="rId6"/>
    <p:sldId id="873" r:id="rId7"/>
    <p:sldId id="877" r:id="rId8"/>
    <p:sldId id="878" r:id="rId9"/>
    <p:sldId id="879" r:id="rId10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E18397-1F06-4266-ABD1-25ADD1FD829E}">
          <p14:sldIdLst>
            <p14:sldId id="618"/>
            <p14:sldId id="840"/>
            <p14:sldId id="873"/>
            <p14:sldId id="877"/>
            <p14:sldId id="878"/>
            <p14:sldId id="879"/>
          </p14:sldIdLst>
        </p14:section>
      </p14:sectionLst>
    </p:ext>
    <p:ext uri="{EFAFB233-063F-42B5-8137-9DF3F51BA10A}">
      <p15:sldGuideLst xmlns:p15="http://schemas.microsoft.com/office/powerpoint/2012/main"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C4DB3F6-BCA5-4773-9C50-3A41DA77D145}" v="62" dt="2025-05-01T08:16:31.6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32" autoAdjust="0"/>
    <p:restoredTop sz="93243" autoAdjust="0"/>
  </p:normalViewPr>
  <p:slideViewPr>
    <p:cSldViewPr snapToObjects="1">
      <p:cViewPr varScale="1">
        <p:scale>
          <a:sx n="99" d="100"/>
          <a:sy n="99" d="100"/>
        </p:scale>
        <p:origin x="882" y="90"/>
      </p:cViewPr>
      <p:guideLst>
        <p:guide orient="horz" pos="232"/>
        <p:guide pos="733"/>
        <p:guide pos="551"/>
      </p:guideLst>
    </p:cSldViewPr>
  </p:slideViewPr>
  <p:outlineViewPr>
    <p:cViewPr>
      <p:scale>
        <a:sx n="33" d="100"/>
        <a:sy n="33" d="100"/>
      </p:scale>
      <p:origin x="0" y="-1734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commentAuthors" Target="commentAuthors.xml"/><Relationship Id="rId18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FCF9CF18-023B-4C17-8211-608728B9D93F}"/>
    <pc:docChg chg="custSel modSld">
      <pc:chgData name="Øyvind Wiig Petersen" userId="8db00c4c-acc5-4dea-8516-ccf730572e42" providerId="ADAL" clId="{FCF9CF18-023B-4C17-8211-608728B9D93F}" dt="2024-11-15T21:42:12.505" v="16"/>
      <pc:docMkLst>
        <pc:docMk/>
      </pc:docMkLst>
      <pc:sldChg chg="modSp">
        <pc:chgData name="Øyvind Wiig Petersen" userId="8db00c4c-acc5-4dea-8516-ccf730572e42" providerId="ADAL" clId="{FCF9CF18-023B-4C17-8211-608728B9D93F}" dt="2024-11-15T14:38:27.396" v="14"/>
        <pc:sldMkLst>
          <pc:docMk/>
          <pc:sldMk cId="3864109570" sldId="877"/>
        </pc:sldMkLst>
      </pc:sldChg>
      <pc:sldChg chg="modSp">
        <pc:chgData name="Øyvind Wiig Petersen" userId="8db00c4c-acc5-4dea-8516-ccf730572e42" providerId="ADAL" clId="{FCF9CF18-023B-4C17-8211-608728B9D93F}" dt="2024-11-15T21:28:56.826" v="15"/>
        <pc:sldMkLst>
          <pc:docMk/>
          <pc:sldMk cId="2564342563" sldId="878"/>
        </pc:sldMkLst>
      </pc:sldChg>
      <pc:sldChg chg="addSp delSp modSp mod">
        <pc:chgData name="Øyvind Wiig Petersen" userId="8db00c4c-acc5-4dea-8516-ccf730572e42" providerId="ADAL" clId="{FCF9CF18-023B-4C17-8211-608728B9D93F}" dt="2024-11-15T21:42:12.505" v="16"/>
        <pc:sldMkLst>
          <pc:docMk/>
          <pc:sldMk cId="1088200178" sldId="879"/>
        </pc:sldMkLst>
      </pc:sldChg>
    </pc:docChg>
  </pc:docChgLst>
  <pc:docChgLst>
    <pc:chgData name="Øyvind Wiig Petersen" userId="8db00c4c-acc5-4dea-8516-ccf730572e42" providerId="ADAL" clId="{EC4DB3F6-BCA5-4773-9C50-3A41DA77D145}"/>
    <pc:docChg chg="undo custSel addSld delSld modSld modSection">
      <pc:chgData name="Øyvind Wiig Petersen" userId="8db00c4c-acc5-4dea-8516-ccf730572e42" providerId="ADAL" clId="{EC4DB3F6-BCA5-4773-9C50-3A41DA77D145}" dt="2025-05-07T20:30:50.586" v="580" actId="478"/>
      <pc:docMkLst>
        <pc:docMk/>
      </pc:docMkLst>
      <pc:sldChg chg="modSp mod">
        <pc:chgData name="Øyvind Wiig Petersen" userId="8db00c4c-acc5-4dea-8516-ccf730572e42" providerId="ADAL" clId="{EC4DB3F6-BCA5-4773-9C50-3A41DA77D145}" dt="2025-05-02T06:12:54.269" v="578" actId="20577"/>
        <pc:sldMkLst>
          <pc:docMk/>
          <pc:sldMk cId="3700282249" sldId="840"/>
        </pc:sldMkLst>
        <pc:spChg chg="mod">
          <ac:chgData name="Øyvind Wiig Petersen" userId="8db00c4c-acc5-4dea-8516-ccf730572e42" providerId="ADAL" clId="{EC4DB3F6-BCA5-4773-9C50-3A41DA77D145}" dt="2025-05-02T06:12:54.269" v="578" actId="20577"/>
          <ac:spMkLst>
            <pc:docMk/>
            <pc:sldMk cId="3700282249" sldId="840"/>
            <ac:spMk id="13" creationId="{348DDC63-D03F-4E4B-B5C0-63C3F1A3BC59}"/>
          </ac:spMkLst>
        </pc:spChg>
      </pc:sldChg>
      <pc:sldChg chg="modSp mod">
        <pc:chgData name="Øyvind Wiig Petersen" userId="8db00c4c-acc5-4dea-8516-ccf730572e42" providerId="ADAL" clId="{EC4DB3F6-BCA5-4773-9C50-3A41DA77D145}" dt="2025-05-01T06:32:51.941" v="142" actId="1035"/>
        <pc:sldMkLst>
          <pc:docMk/>
          <pc:sldMk cId="2078646983" sldId="873"/>
        </pc:sldMkLst>
        <pc:graphicFrameChg chg="mod">
          <ac:chgData name="Øyvind Wiig Petersen" userId="8db00c4c-acc5-4dea-8516-ccf730572e42" providerId="ADAL" clId="{EC4DB3F6-BCA5-4773-9C50-3A41DA77D145}" dt="2025-05-01T06:32:51.941" v="142" actId="1035"/>
          <ac:graphicFrameMkLst>
            <pc:docMk/>
            <pc:sldMk cId="2078646983" sldId="873"/>
            <ac:graphicFrameMk id="4" creationId="{FE417494-8B7B-1EB4-7017-CCB931059DE9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6:32:51.941" v="142" actId="1035"/>
          <ac:graphicFrameMkLst>
            <pc:docMk/>
            <pc:sldMk cId="2078646983" sldId="873"/>
            <ac:graphicFrameMk id="12" creationId="{7812B207-7BF7-ED63-6790-2EE9DEE31856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6:32:51.941" v="142" actId="1035"/>
          <ac:graphicFrameMkLst>
            <pc:docMk/>
            <pc:sldMk cId="2078646983" sldId="873"/>
            <ac:graphicFrameMk id="15" creationId="{535B4E99-54C3-D752-2766-3B41CBC6A903}"/>
          </ac:graphicFrameMkLst>
        </pc:graphicFrameChg>
      </pc:sldChg>
      <pc:sldChg chg="addSp delSp modSp mod">
        <pc:chgData name="Øyvind Wiig Petersen" userId="8db00c4c-acc5-4dea-8516-ccf730572e42" providerId="ADAL" clId="{EC4DB3F6-BCA5-4773-9C50-3A41DA77D145}" dt="2025-05-07T20:30:50.586" v="580" actId="478"/>
        <pc:sldMkLst>
          <pc:docMk/>
          <pc:sldMk cId="3864109570" sldId="877"/>
        </pc:sldMkLst>
        <pc:spChg chg="mod">
          <ac:chgData name="Øyvind Wiig Petersen" userId="8db00c4c-acc5-4dea-8516-ccf730572e42" providerId="ADAL" clId="{EC4DB3F6-BCA5-4773-9C50-3A41DA77D145}" dt="2025-05-01T06:49:09.400" v="370" actId="1037"/>
          <ac:spMkLst>
            <pc:docMk/>
            <pc:sldMk cId="3864109570" sldId="877"/>
            <ac:spMk id="2" creationId="{3E6E3390-0BB3-A5B4-964F-2D56236F75C3}"/>
          </ac:spMkLst>
        </pc:spChg>
        <pc:spChg chg="mod">
          <ac:chgData name="Øyvind Wiig Petersen" userId="8db00c4c-acc5-4dea-8516-ccf730572e42" providerId="ADAL" clId="{EC4DB3F6-BCA5-4773-9C50-3A41DA77D145}" dt="2025-05-01T06:24:19.510" v="26" actId="20577"/>
          <ac:spMkLst>
            <pc:docMk/>
            <pc:sldMk cId="3864109570" sldId="877"/>
            <ac:spMk id="8" creationId="{BABDE0BB-2FD3-F152-9568-225334E83788}"/>
          </ac:spMkLst>
        </pc:spChg>
        <pc:spChg chg="mod">
          <ac:chgData name="Øyvind Wiig Petersen" userId="8db00c4c-acc5-4dea-8516-ccf730572e42" providerId="ADAL" clId="{EC4DB3F6-BCA5-4773-9C50-3A41DA77D145}" dt="2025-05-01T06:49:18.782" v="381" actId="1035"/>
          <ac:spMkLst>
            <pc:docMk/>
            <pc:sldMk cId="3864109570" sldId="877"/>
            <ac:spMk id="11" creationId="{F4CD9D68-45E6-47BF-FB5E-FBD69C856489}"/>
          </ac:spMkLst>
        </pc:spChg>
        <pc:graphicFrameChg chg="mod">
          <ac:chgData name="Øyvind Wiig Petersen" userId="8db00c4c-acc5-4dea-8516-ccf730572e42" providerId="ADAL" clId="{EC4DB3F6-BCA5-4773-9C50-3A41DA77D145}" dt="2025-05-01T06:49:13.951" v="375" actId="1035"/>
          <ac:graphicFrameMkLst>
            <pc:docMk/>
            <pc:sldMk cId="3864109570" sldId="877"/>
            <ac:graphicFrameMk id="5" creationId="{39ACDF86-760E-A322-6080-BBA59652AEA5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6:49:04.768" v="366" actId="1035"/>
          <ac:graphicFrameMkLst>
            <pc:docMk/>
            <pc:sldMk cId="3864109570" sldId="877"/>
            <ac:graphicFrameMk id="6" creationId="{36351421-47A5-7281-9B88-0265B367A539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6:49:13.951" v="375" actId="1035"/>
          <ac:graphicFrameMkLst>
            <pc:docMk/>
            <pc:sldMk cId="3864109570" sldId="877"/>
            <ac:graphicFrameMk id="9" creationId="{BDE0FBBA-9EF8-F932-1DD9-D5E1D6407E3E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8:16:40.567" v="549" actId="1036"/>
          <ac:graphicFrameMkLst>
            <pc:docMk/>
            <pc:sldMk cId="3864109570" sldId="877"/>
            <ac:graphicFrameMk id="10" creationId="{2318BA5C-5607-626E-F892-E854A58D5460}"/>
          </ac:graphicFrameMkLst>
        </pc:graphicFrameChg>
        <pc:graphicFrameChg chg="add del mod">
          <ac:chgData name="Øyvind Wiig Petersen" userId="8db00c4c-acc5-4dea-8516-ccf730572e42" providerId="ADAL" clId="{EC4DB3F6-BCA5-4773-9C50-3A41DA77D145}" dt="2025-05-07T20:30:50.586" v="580" actId="478"/>
          <ac:graphicFrameMkLst>
            <pc:docMk/>
            <pc:sldMk cId="3864109570" sldId="877"/>
            <ac:graphicFrameMk id="12" creationId="{0BD2B742-8778-61DD-DBC5-723F8ED007FB}"/>
          </ac:graphicFrameMkLst>
        </pc:graphicFrameChg>
      </pc:sldChg>
      <pc:sldChg chg="addSp delSp modSp mod">
        <pc:chgData name="Øyvind Wiig Petersen" userId="8db00c4c-acc5-4dea-8516-ccf730572e42" providerId="ADAL" clId="{EC4DB3F6-BCA5-4773-9C50-3A41DA77D145}" dt="2025-05-01T06:51:12.164" v="450" actId="20577"/>
        <pc:sldMkLst>
          <pc:docMk/>
          <pc:sldMk cId="2564342563" sldId="878"/>
        </pc:sldMkLst>
        <pc:spChg chg="mod">
          <ac:chgData name="Øyvind Wiig Petersen" userId="8db00c4c-acc5-4dea-8516-ccf730572e42" providerId="ADAL" clId="{EC4DB3F6-BCA5-4773-9C50-3A41DA77D145}" dt="2025-05-01T06:50:18.508" v="426" actId="1036"/>
          <ac:spMkLst>
            <pc:docMk/>
            <pc:sldMk cId="2564342563" sldId="878"/>
            <ac:spMk id="8" creationId="{0874CEFD-F21D-2D20-B987-E6A52594CB7C}"/>
          </ac:spMkLst>
        </pc:spChg>
        <pc:spChg chg="add mod">
          <ac:chgData name="Øyvind Wiig Petersen" userId="8db00c4c-acc5-4dea-8516-ccf730572e42" providerId="ADAL" clId="{EC4DB3F6-BCA5-4773-9C50-3A41DA77D145}" dt="2025-05-01T06:51:12.164" v="450" actId="20577"/>
          <ac:spMkLst>
            <pc:docMk/>
            <pc:sldMk cId="2564342563" sldId="878"/>
            <ac:spMk id="10" creationId="{62C719F9-0999-2893-3968-C1564E2C6C13}"/>
          </ac:spMkLst>
        </pc:spChg>
        <pc:graphicFrameChg chg="mod">
          <ac:chgData name="Øyvind Wiig Petersen" userId="8db00c4c-acc5-4dea-8516-ccf730572e42" providerId="ADAL" clId="{EC4DB3F6-BCA5-4773-9C50-3A41DA77D145}" dt="2025-05-01T06:50:18.508" v="426" actId="1036"/>
          <ac:graphicFrameMkLst>
            <pc:docMk/>
            <pc:sldMk cId="2564342563" sldId="878"/>
            <ac:graphicFrameMk id="5" creationId="{ECF6BFE7-C184-210A-A3C6-D5E4FF3EB33B}"/>
          </ac:graphicFrameMkLst>
        </pc:graphicFrameChg>
        <pc:graphicFrameChg chg="add mod">
          <ac:chgData name="Øyvind Wiig Petersen" userId="8db00c4c-acc5-4dea-8516-ccf730572e42" providerId="ADAL" clId="{EC4DB3F6-BCA5-4773-9C50-3A41DA77D145}" dt="2025-05-01T06:51:05.708" v="441" actId="1036"/>
          <ac:graphicFrameMkLst>
            <pc:docMk/>
            <pc:sldMk cId="2564342563" sldId="878"/>
            <ac:graphicFrameMk id="9" creationId="{4DEAD699-3AEB-A035-80E6-D6743DD484A6}"/>
          </ac:graphicFrameMkLst>
        </pc:graphicFrameChg>
      </pc:sldChg>
      <pc:sldChg chg="modSp mod">
        <pc:chgData name="Øyvind Wiig Petersen" userId="8db00c4c-acc5-4dea-8516-ccf730572e42" providerId="ADAL" clId="{EC4DB3F6-BCA5-4773-9C50-3A41DA77D145}" dt="2025-05-01T08:05:06.303" v="537"/>
        <pc:sldMkLst>
          <pc:docMk/>
          <pc:sldMk cId="1088200178" sldId="879"/>
        </pc:sldMkLst>
        <pc:spChg chg="mod">
          <ac:chgData name="Øyvind Wiig Petersen" userId="8db00c4c-acc5-4dea-8516-ccf730572e42" providerId="ADAL" clId="{EC4DB3F6-BCA5-4773-9C50-3A41DA77D145}" dt="2025-05-01T06:51:15.392" v="452"/>
          <ac:spMkLst>
            <pc:docMk/>
            <pc:sldMk cId="1088200178" sldId="879"/>
            <ac:spMk id="2" creationId="{D7636C62-70C6-743F-3011-8B084DB5A09B}"/>
          </ac:spMkLst>
        </pc:spChg>
        <pc:spChg chg="mod">
          <ac:chgData name="Øyvind Wiig Petersen" userId="8db00c4c-acc5-4dea-8516-ccf730572e42" providerId="ADAL" clId="{EC4DB3F6-BCA5-4773-9C50-3A41DA77D145}" dt="2025-05-01T06:52:04.562" v="535" actId="20577"/>
          <ac:spMkLst>
            <pc:docMk/>
            <pc:sldMk cId="1088200178" sldId="879"/>
            <ac:spMk id="4" creationId="{AAE6BE75-3AEC-B41A-4E5B-71D20EFBAEC5}"/>
          </ac:spMkLst>
        </pc:spChg>
        <pc:spChg chg="mod">
          <ac:chgData name="Øyvind Wiig Petersen" userId="8db00c4c-acc5-4dea-8516-ccf730572e42" providerId="ADAL" clId="{EC4DB3F6-BCA5-4773-9C50-3A41DA77D145}" dt="2025-05-01T06:52:00.682" v="523" actId="20577"/>
          <ac:spMkLst>
            <pc:docMk/>
            <pc:sldMk cId="1088200178" sldId="879"/>
            <ac:spMk id="10" creationId="{993497EB-E5CA-3D3C-5CAF-CFAC07B16C52}"/>
          </ac:spMkLst>
        </pc:spChg>
        <pc:graphicFrameChg chg="mod">
          <ac:chgData name="Øyvind Wiig Petersen" userId="8db00c4c-acc5-4dea-8516-ccf730572e42" providerId="ADAL" clId="{EC4DB3F6-BCA5-4773-9C50-3A41DA77D145}" dt="2025-05-01T08:05:06.303" v="537"/>
          <ac:graphicFrameMkLst>
            <pc:docMk/>
            <pc:sldMk cId="1088200178" sldId="879"/>
            <ac:graphicFrameMk id="6" creationId="{73EDEAC9-AADB-EA0E-6BD3-F3E7E2C59729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6:51:48.155" v="494"/>
          <ac:graphicFrameMkLst>
            <pc:docMk/>
            <pc:sldMk cId="1088200178" sldId="879"/>
            <ac:graphicFrameMk id="8" creationId="{2FF2BB1C-118B-C6B5-D47A-0BF56C243F69}"/>
          </ac:graphicFrameMkLst>
        </pc:graphicFrameChg>
        <pc:graphicFrameChg chg="mod">
          <ac:chgData name="Øyvind Wiig Petersen" userId="8db00c4c-acc5-4dea-8516-ccf730572e42" providerId="ADAL" clId="{EC4DB3F6-BCA5-4773-9C50-3A41DA77D145}" dt="2025-05-01T06:51:47.220" v="493" actId="1036"/>
          <ac:graphicFrameMkLst>
            <pc:docMk/>
            <pc:sldMk cId="1088200178" sldId="879"/>
            <ac:graphicFrameMk id="9" creationId="{BD56D697-39E4-59B2-87D2-41FEFFE8FC97}"/>
          </ac:graphicFrameMkLst>
        </pc:graphicFrameChg>
      </pc:sldChg>
      <pc:sldChg chg="addSp modSp new del mod">
        <pc:chgData name="Øyvind Wiig Petersen" userId="8db00c4c-acc5-4dea-8516-ccf730572e42" providerId="ADAL" clId="{EC4DB3F6-BCA5-4773-9C50-3A41DA77D145}" dt="2025-05-02T06:13:00.333" v="579" actId="2696"/>
        <pc:sldMkLst>
          <pc:docMk/>
          <pc:sldMk cId="3904946379" sldId="880"/>
        </pc:sldMkLst>
      </pc:sldChg>
    </pc:docChg>
  </pc:docChgLst>
  <pc:docChgLst>
    <pc:chgData name="Øyvind Wiig Petersen" userId="8db00c4c-acc5-4dea-8516-ccf730572e42" providerId="ADAL" clId="{7DC68F7A-9BD5-443A-8A17-D3442C2AFE93}"/>
    <pc:docChg chg="undo redo custSel addSld delSld modSld sldOrd modSection">
      <pc:chgData name="Øyvind Wiig Petersen" userId="8db00c4c-acc5-4dea-8516-ccf730572e42" providerId="ADAL" clId="{7DC68F7A-9BD5-443A-8A17-D3442C2AFE93}" dt="2024-08-22T12:28:59.534" v="1717"/>
      <pc:docMkLst>
        <pc:docMk/>
      </pc:docMkLst>
      <pc:sldChg chg="modSp mod">
        <pc:chgData name="Øyvind Wiig Petersen" userId="8db00c4c-acc5-4dea-8516-ccf730572e42" providerId="ADAL" clId="{7DC68F7A-9BD5-443A-8A17-D3442C2AFE93}" dt="2024-08-15T09:24:03.065" v="1"/>
        <pc:sldMkLst>
          <pc:docMk/>
          <pc:sldMk cId="1834186742" sldId="618"/>
        </pc:sldMkLst>
      </pc:sldChg>
      <pc:sldChg chg="modSp mod">
        <pc:chgData name="Øyvind Wiig Petersen" userId="8db00c4c-acc5-4dea-8516-ccf730572e42" providerId="ADAL" clId="{7DC68F7A-9BD5-443A-8A17-D3442C2AFE93}" dt="2024-08-15T19:10:01.390" v="1711" actId="20577"/>
        <pc:sldMkLst>
          <pc:docMk/>
          <pc:sldMk cId="3700282249" sldId="840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834929874" sldId="85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649624561" sldId="85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430138561" sldId="855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203813017" sldId="86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229176715" sldId="86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4082605191" sldId="863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57344639" sldId="864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192369507" sldId="866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589922714" sldId="870"/>
        </pc:sldMkLst>
      </pc:sldChg>
      <pc:sldChg chg="delSp del mod">
        <pc:chgData name="Øyvind Wiig Petersen" userId="8db00c4c-acc5-4dea-8516-ccf730572e42" providerId="ADAL" clId="{7DC68F7A-9BD5-443A-8A17-D3442C2AFE93}" dt="2024-08-15T09:40:48.684" v="237" actId="2696"/>
        <pc:sldMkLst>
          <pc:docMk/>
          <pc:sldMk cId="3131362554" sldId="872"/>
        </pc:sldMkLst>
      </pc:sldChg>
      <pc:sldChg chg="addSp delSp modSp new mod">
        <pc:chgData name="Øyvind Wiig Petersen" userId="8db00c4c-acc5-4dea-8516-ccf730572e42" providerId="ADAL" clId="{7DC68F7A-9BD5-443A-8A17-D3442C2AFE93}" dt="2024-08-22T12:28:59.534" v="1717"/>
        <pc:sldMkLst>
          <pc:docMk/>
          <pc:sldMk cId="2078646983" sldId="873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843106780" sldId="874"/>
        </pc:sldMkLst>
      </pc:sldChg>
      <pc:sldChg chg="new del">
        <pc:chgData name="Øyvind Wiig Petersen" userId="8db00c4c-acc5-4dea-8516-ccf730572e42" providerId="ADAL" clId="{7DC68F7A-9BD5-443A-8A17-D3442C2AFE93}" dt="2024-08-15T19:10:11.677" v="1712" actId="2696"/>
        <pc:sldMkLst>
          <pc:docMk/>
          <pc:sldMk cId="3613304876" sldId="874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998900662" sldId="875"/>
        </pc:sldMkLst>
      </pc:sldChg>
      <pc:sldChg chg="new del">
        <pc:chgData name="Øyvind Wiig Petersen" userId="8db00c4c-acc5-4dea-8516-ccf730572e42" providerId="ADAL" clId="{7DC68F7A-9BD5-443A-8A17-D3442C2AFE93}" dt="2024-08-15T19:08:29.666" v="1642" actId="2696"/>
        <pc:sldMkLst>
          <pc:docMk/>
          <pc:sldMk cId="4176172950" sldId="875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993690156" sldId="876"/>
        </pc:sldMkLst>
      </pc:sldChg>
      <pc:sldChg chg="addSp modSp new del mod">
        <pc:chgData name="Øyvind Wiig Petersen" userId="8db00c4c-acc5-4dea-8516-ccf730572e42" providerId="ADAL" clId="{7DC68F7A-9BD5-443A-8A17-D3442C2AFE93}" dt="2024-08-15T12:45:52.915" v="889" actId="2696"/>
        <pc:sldMkLst>
          <pc:docMk/>
          <pc:sldMk cId="3810693377" sldId="876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341576711" sldId="877"/>
        </pc:sldMkLst>
      </pc:sldChg>
      <pc:sldChg chg="addSp modSp add mod ord">
        <pc:chgData name="Øyvind Wiig Petersen" userId="8db00c4c-acc5-4dea-8516-ccf730572e42" providerId="ADAL" clId="{7DC68F7A-9BD5-443A-8A17-D3442C2AFE93}" dt="2024-08-15T19:09:31.821" v="1673" actId="20577"/>
        <pc:sldMkLst>
          <pc:docMk/>
          <pc:sldMk cId="3864109570" sldId="877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345389899" sldId="878"/>
        </pc:sldMkLst>
      </pc:sldChg>
      <pc:sldChg chg="new del">
        <pc:chgData name="Øyvind Wiig Petersen" userId="8db00c4c-acc5-4dea-8516-ccf730572e42" providerId="ADAL" clId="{7DC68F7A-9BD5-443A-8A17-D3442C2AFE93}" dt="2024-08-15T11:30:06.529" v="595" actId="680"/>
        <pc:sldMkLst>
          <pc:docMk/>
          <pc:sldMk cId="2395511238" sldId="878"/>
        </pc:sldMkLst>
      </pc:sldChg>
      <pc:sldChg chg="addSp delSp modSp add mod">
        <pc:chgData name="Øyvind Wiig Petersen" userId="8db00c4c-acc5-4dea-8516-ccf730572e42" providerId="ADAL" clId="{7DC68F7A-9BD5-443A-8A17-D3442C2AFE93}" dt="2024-08-17T14:52:51.122" v="1715" actId="20577"/>
        <pc:sldMkLst>
          <pc:docMk/>
          <pc:sldMk cId="2564342563" sldId="878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830620542" sldId="879"/>
        </pc:sldMkLst>
      </pc:sldChg>
      <pc:sldChg chg="addSp delSp modSp add mod">
        <pc:chgData name="Øyvind Wiig Petersen" userId="8db00c4c-acc5-4dea-8516-ccf730572e42" providerId="ADAL" clId="{7DC68F7A-9BD5-443A-8A17-D3442C2AFE93}" dt="2024-08-15T19:09:49.962" v="1708"/>
        <pc:sldMkLst>
          <pc:docMk/>
          <pc:sldMk cId="1088200178" sldId="879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99950349" sldId="880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037716110" sldId="88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882466171" sldId="88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919411220" sldId="883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634903451" sldId="884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65283949" sldId="888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896590984" sldId="889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4255492379" sldId="890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026361584" sldId="89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640396145" sldId="89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429700191" sldId="893"/>
        </pc:sldMkLst>
      </pc:sldChg>
    </pc:docChg>
  </pc:docChgLst>
  <pc:docChgLst>
    <pc:chgData name="Øyvind Wiig Petersen" userId="8db00c4c-acc5-4dea-8516-ccf730572e42" providerId="ADAL" clId="{087AD121-D1DC-47BB-8804-EA02AB6D81C7}"/>
    <pc:docChg chg="modSld">
      <pc:chgData name="Øyvind Wiig Petersen" userId="8db00c4c-acc5-4dea-8516-ccf730572e42" providerId="ADAL" clId="{087AD121-D1DC-47BB-8804-EA02AB6D81C7}" dt="2024-10-23T04:46:31.732" v="8"/>
      <pc:docMkLst>
        <pc:docMk/>
      </pc:docMkLst>
      <pc:sldChg chg="modSp">
        <pc:chgData name="Øyvind Wiig Petersen" userId="8db00c4c-acc5-4dea-8516-ccf730572e42" providerId="ADAL" clId="{087AD121-D1DC-47BB-8804-EA02AB6D81C7}" dt="2024-10-23T04:44:58.400" v="5"/>
        <pc:sldMkLst>
          <pc:docMk/>
          <pc:sldMk cId="3864109570" sldId="877"/>
        </pc:sldMkLst>
      </pc:sldChg>
      <pc:sldChg chg="modSp">
        <pc:chgData name="Øyvind Wiig Petersen" userId="8db00c4c-acc5-4dea-8516-ccf730572e42" providerId="ADAL" clId="{087AD121-D1DC-47BB-8804-EA02AB6D81C7}" dt="2024-10-23T04:46:31.732" v="8"/>
        <pc:sldMkLst>
          <pc:docMk/>
          <pc:sldMk cId="2564342563" sldId="878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5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07.05.202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39074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1329595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28043" y="65886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6945" y="368660"/>
            <a:ext cx="11018111" cy="492443"/>
          </a:xfrm>
        </p:spPr>
        <p:txBody>
          <a:bodyPr wrap="square">
            <a:spAutoFit/>
          </a:bodyPr>
          <a:lstStyle>
            <a:lvl1pPr algn="ctr">
              <a:defRPr sz="26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63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B6FDAFA-2BB3-D4CD-ED32-5EF87FD800BC}"/>
              </a:ext>
            </a:extLst>
          </p:cNvPr>
          <p:cNvSpPr/>
          <p:nvPr userDrawn="1"/>
        </p:nvSpPr>
        <p:spPr>
          <a:xfrm>
            <a:off x="0" y="6583362"/>
            <a:ext cx="12192000" cy="274638"/>
          </a:xfrm>
          <a:prstGeom prst="rect">
            <a:avLst/>
          </a:prstGeom>
          <a:solidFill>
            <a:schemeClr val="tx2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17" name="Graphic 16">
            <a:extLst>
              <a:ext uri="{FF2B5EF4-FFF2-40B4-BE49-F238E27FC236}">
                <a16:creationId xmlns:a16="http://schemas.microsoft.com/office/drawing/2014/main" id="{549798F2-77B0-79EA-355F-3A1D921E0955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992544" y="6627958"/>
            <a:ext cx="1008112" cy="185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09051" y="2431523"/>
            <a:ext cx="10373899" cy="2417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og likelihood</a:t>
            </a:r>
            <a:endParaRPr lang="en-US" noProof="0" dirty="0">
              <a:solidFill>
                <a:schemeClr val="bg1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5412" y="5044677"/>
            <a:ext cx="10363200" cy="1752600"/>
          </a:xfrm>
        </p:spPr>
        <p:txBody>
          <a:bodyPr>
            <a:noAutofit/>
          </a:bodyPr>
          <a:lstStyle/>
          <a:p>
            <a:r>
              <a:rPr lang="en-US" u="sng" noProof="0" dirty="0">
                <a:solidFill>
                  <a:schemeClr val="bg1">
                    <a:lumMod val="75000"/>
                  </a:schemeClr>
                </a:solidFill>
              </a:rPr>
              <a:t>Øyvind Wiig Petersen</a:t>
            </a:r>
            <a:endParaRPr lang="en-US" baseline="30000" noProof="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noProof="0" dirty="0">
                <a:solidFill>
                  <a:schemeClr val="bg1">
                    <a:lumMod val="75000"/>
                  </a:schemeClr>
                </a:solidFill>
              </a:rPr>
              <a:t>NTNU, Norway</a:t>
            </a:r>
          </a:p>
          <a:p>
            <a:endParaRPr lang="en-US" noProof="0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noProof="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" name="Gruppe 12">
            <a:extLst>
              <a:ext uri="{FF2B5EF4-FFF2-40B4-BE49-F238E27FC236}">
                <a16:creationId xmlns:a16="http://schemas.microsoft.com/office/drawing/2014/main" id="{3F0993B5-C5DE-0951-2111-63A5B30A9819}"/>
              </a:ext>
            </a:extLst>
          </p:cNvPr>
          <p:cNvGrpSpPr/>
          <p:nvPr/>
        </p:nvGrpSpPr>
        <p:grpSpPr>
          <a:xfrm>
            <a:off x="10420879" y="224644"/>
            <a:ext cx="1507769" cy="1225113"/>
            <a:chOff x="6429510" y="337780"/>
            <a:chExt cx="2155389" cy="1751325"/>
          </a:xfrm>
        </p:grpSpPr>
        <p:sp>
          <p:nvSpPr>
            <p:cNvPr id="7" name="Ellipse 15">
              <a:extLst>
                <a:ext uri="{FF2B5EF4-FFF2-40B4-BE49-F238E27FC236}">
                  <a16:creationId xmlns:a16="http://schemas.microsoft.com/office/drawing/2014/main" id="{8E61C798-C45F-959F-85DF-86773A1161EE}"/>
                </a:ext>
              </a:extLst>
            </p:cNvPr>
            <p:cNvSpPr/>
            <p:nvPr/>
          </p:nvSpPr>
          <p:spPr>
            <a:xfrm>
              <a:off x="7596009" y="337780"/>
              <a:ext cx="988890" cy="988890"/>
            </a:xfrm>
            <a:prstGeom prst="ellipse">
              <a:avLst/>
            </a:prstGeom>
            <a:solidFill>
              <a:srgbClr val="0D3475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8" name="Ellipse 16">
              <a:extLst>
                <a:ext uri="{FF2B5EF4-FFF2-40B4-BE49-F238E27FC236}">
                  <a16:creationId xmlns:a16="http://schemas.microsoft.com/office/drawing/2014/main" id="{D3768011-1F34-0B6D-244D-63B82BCCF9EA}"/>
                </a:ext>
              </a:extLst>
            </p:cNvPr>
            <p:cNvSpPr/>
            <p:nvPr/>
          </p:nvSpPr>
          <p:spPr>
            <a:xfrm>
              <a:off x="6815720" y="641606"/>
              <a:ext cx="475240" cy="475240"/>
            </a:xfrm>
            <a:prstGeom prst="ellipse">
              <a:avLst/>
            </a:prstGeom>
            <a:solidFill>
              <a:srgbClr val="0D3475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9" name="Ellipse 17">
              <a:extLst>
                <a:ext uri="{FF2B5EF4-FFF2-40B4-BE49-F238E27FC236}">
                  <a16:creationId xmlns:a16="http://schemas.microsoft.com/office/drawing/2014/main" id="{0072AA21-D454-AAA6-6A0B-5E75D737744E}"/>
                </a:ext>
              </a:extLst>
            </p:cNvPr>
            <p:cNvSpPr/>
            <p:nvPr/>
          </p:nvSpPr>
          <p:spPr>
            <a:xfrm>
              <a:off x="6995176" y="1326670"/>
              <a:ext cx="762435" cy="762435"/>
            </a:xfrm>
            <a:prstGeom prst="ellipse">
              <a:avLst/>
            </a:prstGeom>
            <a:solidFill>
              <a:srgbClr val="BBAC76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10" name="Ellipse 18">
              <a:extLst>
                <a:ext uri="{FF2B5EF4-FFF2-40B4-BE49-F238E27FC236}">
                  <a16:creationId xmlns:a16="http://schemas.microsoft.com/office/drawing/2014/main" id="{DD007213-B534-D59C-74B5-96337C11B538}"/>
                </a:ext>
              </a:extLst>
            </p:cNvPr>
            <p:cNvSpPr/>
            <p:nvPr/>
          </p:nvSpPr>
          <p:spPr>
            <a:xfrm>
              <a:off x="6429510" y="1339986"/>
              <a:ext cx="218266" cy="218266"/>
            </a:xfrm>
            <a:prstGeom prst="ellipse">
              <a:avLst/>
            </a:prstGeom>
            <a:solidFill>
              <a:srgbClr val="BBAC76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pic>
        <p:nvPicPr>
          <p:cNvPr id="14" name="Bilde 15">
            <a:extLst>
              <a:ext uri="{FF2B5EF4-FFF2-40B4-BE49-F238E27FC236}">
                <a16:creationId xmlns:a16="http://schemas.microsoft.com/office/drawing/2014/main" id="{7ECFBA35-7F52-CB5E-4608-37CAF95FF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5640" y="1201695"/>
            <a:ext cx="6815342" cy="64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35324" y="2739329"/>
            <a:ext cx="9321353" cy="1588035"/>
          </a:xfrm>
        </p:spPr>
        <p:txBody>
          <a:bodyPr>
            <a:noAutofit/>
          </a:bodyPr>
          <a:lstStyle/>
          <a:p>
            <a:pPr algn="ctr"/>
            <a:r>
              <a:rPr lang="en-US" noProof="0" dirty="0">
                <a:solidFill>
                  <a:schemeClr val="bg1"/>
                </a:solidFill>
              </a:rPr>
              <a:t>This was wrong, it turns out</a:t>
            </a:r>
          </a:p>
        </p:txBody>
      </p:sp>
    </p:spTree>
    <p:extLst>
      <p:ext uri="{BB962C8B-B14F-4D97-AF65-F5344CB8AC3E}">
        <p14:creationId xmlns:p14="http://schemas.microsoft.com/office/powerpoint/2010/main" val="3700282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JI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17494-8B7B-1EB4-7017-CCB93105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19974"/>
              </p:ext>
            </p:extLst>
          </p:nvPr>
        </p:nvGraphicFramePr>
        <p:xfrm>
          <a:off x="3005138" y="2937098"/>
          <a:ext cx="296703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041120" progId="Equation.DSMT4">
                  <p:embed/>
                </p:oleObj>
              </mc:Choice>
              <mc:Fallback>
                <p:oleObj name="Equation" r:id="rId2" imgW="212076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17494-8B7B-1EB4-7017-CCB931059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5138" y="2937098"/>
                        <a:ext cx="2967037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/>
              <a:t>Input </a:t>
            </a:r>
            <a:r>
              <a:rPr lang="nb-NO" dirty="0" err="1"/>
              <a:t>estimation</a:t>
            </a:r>
            <a:r>
              <a:rPr lang="nb-NO" dirty="0"/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12B207-7BF7-ED63-6790-2EE9DEE3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47564"/>
              </p:ext>
            </p:extLst>
          </p:nvPr>
        </p:nvGraphicFramePr>
        <p:xfrm>
          <a:off x="3005138" y="1052736"/>
          <a:ext cx="2044224" cy="14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015920" progId="Equation.DSMT4">
                  <p:embed/>
                </p:oleObj>
              </mc:Choice>
              <mc:Fallback>
                <p:oleObj name="Equation" r:id="rId4" imgW="1460160" imgH="1015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812B207-7BF7-ED63-6790-2EE9DEE31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5138" y="1052736"/>
                        <a:ext cx="2044224" cy="14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5B4E99-54C3-D752-2766-3B41CBC6A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67872"/>
              </p:ext>
            </p:extLst>
          </p:nvPr>
        </p:nvGraphicFramePr>
        <p:xfrm>
          <a:off x="3005138" y="4761371"/>
          <a:ext cx="40338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1041120" progId="Equation.DSMT4">
                  <p:embed/>
                </p:oleObj>
              </mc:Choice>
              <mc:Fallback>
                <p:oleObj name="Equation" r:id="rId6" imgW="2882880" imgH="1041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5B4E99-54C3-D752-2766-3B41CBC6A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5138" y="4761371"/>
                        <a:ext cx="4033838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9D5CF06-583F-0F18-DB9E-95C9C1A38F8F}"/>
              </a:ext>
            </a:extLst>
          </p:cNvPr>
          <p:cNvSpPr txBox="1">
            <a:spLocks/>
          </p:cNvSpPr>
          <p:nvPr/>
        </p:nvSpPr>
        <p:spPr>
          <a:xfrm>
            <a:off x="586945" y="2873145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Measurement</a:t>
            </a:r>
            <a:r>
              <a:rPr lang="nb-NO" dirty="0"/>
              <a:t> </a:t>
            </a:r>
            <a:r>
              <a:rPr lang="nb-NO" dirty="0" err="1"/>
              <a:t>update</a:t>
            </a:r>
            <a:r>
              <a:rPr lang="nb-NO" dirty="0"/>
              <a:t>: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E9F7168-C4AD-CD7F-BFA0-2238F0D1E0E5}"/>
              </a:ext>
            </a:extLst>
          </p:cNvPr>
          <p:cNvSpPr txBox="1">
            <a:spLocks/>
          </p:cNvSpPr>
          <p:nvPr/>
        </p:nvSpPr>
        <p:spPr>
          <a:xfrm>
            <a:off x="586945" y="4691238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Time </a:t>
            </a:r>
            <a:r>
              <a:rPr lang="nb-NO" dirty="0" err="1"/>
              <a:t>updat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786469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og(L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17494-8B7B-1EB4-7017-CCB93105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20561"/>
              </p:ext>
            </p:extLst>
          </p:nvPr>
        </p:nvGraphicFramePr>
        <p:xfrm>
          <a:off x="874713" y="1412776"/>
          <a:ext cx="3146976" cy="10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49160" progId="Equation.DSMT4">
                  <p:embed/>
                </p:oleObj>
              </mc:Choice>
              <mc:Fallback>
                <p:oleObj name="Equation" r:id="rId2" imgW="224784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17494-8B7B-1EB4-7017-CCB931059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412776"/>
                        <a:ext cx="3146976" cy="104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351421-47A5-7281-9B88-0265B367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95144"/>
              </p:ext>
            </p:extLst>
          </p:nvPr>
        </p:nvGraphicFramePr>
        <p:xfrm>
          <a:off x="875420" y="2780928"/>
          <a:ext cx="59197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711000" progId="Equation.DSMT4">
                  <p:embed/>
                </p:oleObj>
              </mc:Choice>
              <mc:Fallback>
                <p:oleObj name="Equation" r:id="rId4" imgW="422892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351421-47A5-7281-9B88-0265B367A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420" y="2780928"/>
                        <a:ext cx="59197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/>
              <a:t>Joint input and 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estimation</a:t>
            </a:r>
            <a:r>
              <a:rPr lang="nb-NO" dirty="0"/>
              <a:t>: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BABDE0BB-2FD3-F152-9568-225334E83788}"/>
              </a:ext>
            </a:extLst>
          </p:cNvPr>
          <p:cNvSpPr txBox="1">
            <a:spLocks/>
          </p:cNvSpPr>
          <p:nvPr/>
        </p:nvSpPr>
        <p:spPr>
          <a:xfrm>
            <a:off x="595808" y="2564904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Residual </a:t>
            </a:r>
            <a:r>
              <a:rPr lang="nb-NO" dirty="0" err="1"/>
              <a:t>sequence</a:t>
            </a:r>
            <a:r>
              <a:rPr lang="nb-NO" dirty="0"/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E0FBBA-9EF8-F932-1DD9-D5E1D6407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16054"/>
              </p:ext>
            </p:extLst>
          </p:nvPr>
        </p:nvGraphicFramePr>
        <p:xfrm>
          <a:off x="875672" y="4173277"/>
          <a:ext cx="291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42720" progId="Equation.DSMT4">
                  <p:embed/>
                </p:oleObj>
              </mc:Choice>
              <mc:Fallback>
                <p:oleObj name="Equation" r:id="rId6" imgW="208260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E0FBBA-9EF8-F932-1DD9-D5E1D6407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5672" y="4173277"/>
                        <a:ext cx="29146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18BA5C-5607-626E-F892-E854A58D5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18733"/>
              </p:ext>
            </p:extLst>
          </p:nvPr>
        </p:nvGraphicFramePr>
        <p:xfrm>
          <a:off x="875420" y="5026496"/>
          <a:ext cx="8836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11880" imgH="761760" progId="Equation.DSMT4">
                  <p:embed/>
                </p:oleObj>
              </mc:Choice>
              <mc:Fallback>
                <p:oleObj name="Equation" r:id="rId8" imgW="6311880" imgH="761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18BA5C-5607-626E-F892-E854A58D5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420" y="5026496"/>
                        <a:ext cx="88360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F4CD9D68-45E6-47BF-FB5E-FBD69C856489}"/>
              </a:ext>
            </a:extLst>
          </p:cNvPr>
          <p:cNvSpPr txBox="1">
            <a:spLocks/>
          </p:cNvSpPr>
          <p:nvPr/>
        </p:nvSpPr>
        <p:spPr>
          <a:xfrm>
            <a:off x="595808" y="6165304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Two</a:t>
            </a:r>
            <a:r>
              <a:rPr lang="nb-NO" dirty="0"/>
              <a:t> cross-</a:t>
            </a:r>
            <a:r>
              <a:rPr lang="nb-NO" dirty="0" err="1"/>
              <a:t>covariance</a:t>
            </a:r>
            <a:r>
              <a:rPr lang="nb-NO" dirty="0"/>
              <a:t> terms </a:t>
            </a:r>
            <a:r>
              <a:rPr lang="nb-NO" dirty="0" err="1"/>
              <a:t>need</a:t>
            </a:r>
            <a:r>
              <a:rPr lang="nb-NO" dirty="0"/>
              <a:t> be </a:t>
            </a:r>
            <a:r>
              <a:rPr lang="nb-NO" dirty="0" err="1"/>
              <a:t>derived</a:t>
            </a:r>
            <a:endParaRPr lang="nb-NO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6E3390-0BB3-A5B4-964F-2D56236F75C3}"/>
              </a:ext>
            </a:extLst>
          </p:cNvPr>
          <p:cNvSpPr txBox="1">
            <a:spLocks/>
          </p:cNvSpPr>
          <p:nvPr/>
        </p:nvSpPr>
        <p:spPr>
          <a:xfrm>
            <a:off x="587388" y="3681028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Log </a:t>
            </a:r>
            <a:r>
              <a:rPr lang="nb-NO" dirty="0" err="1"/>
              <a:t>likelihood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ACDF86-760E-A322-6080-BBA59652A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56975"/>
              </p:ext>
            </p:extLst>
          </p:nvPr>
        </p:nvGraphicFramePr>
        <p:xfrm>
          <a:off x="5483932" y="3897052"/>
          <a:ext cx="40544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736560" progId="Equation.DSMT4">
                  <p:embed/>
                </p:oleObj>
              </mc:Choice>
              <mc:Fallback>
                <p:oleObj name="Equation" r:id="rId10" imgW="289548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ACDF86-760E-A322-6080-BBA59652A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3932" y="3897052"/>
                        <a:ext cx="405447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109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Derivation</a:t>
            </a:r>
            <a:r>
              <a:rPr lang="nb-NO" dirty="0"/>
              <a:t> </a:t>
            </a:r>
            <a:r>
              <a:rPr lang="nb-NO" dirty="0" err="1"/>
              <a:t>covariance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17494-8B7B-1EB4-7017-CCB93105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18233"/>
              </p:ext>
            </p:extLst>
          </p:nvPr>
        </p:nvGraphicFramePr>
        <p:xfrm>
          <a:off x="866776" y="1520788"/>
          <a:ext cx="9645651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95800" imgH="482400" progId="Equation.DSMT4">
                  <p:embed/>
                </p:oleObj>
              </mc:Choice>
              <mc:Fallback>
                <p:oleObj name="Equation" r:id="rId2" imgW="68958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17494-8B7B-1EB4-7017-CCB931059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6776" y="1520788"/>
                        <a:ext cx="9645651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Rewrite</a:t>
            </a:r>
            <a:r>
              <a:rPr lang="nb-NO" dirty="0"/>
              <a:t> </a:t>
            </a:r>
            <a:r>
              <a:rPr lang="nb-NO" dirty="0" err="1"/>
              <a:t>measurement</a:t>
            </a:r>
            <a:r>
              <a:rPr lang="nb-NO" dirty="0"/>
              <a:t> </a:t>
            </a:r>
            <a:r>
              <a:rPr lang="nb-NO" dirty="0" err="1"/>
              <a:t>update</a:t>
            </a:r>
            <a:r>
              <a:rPr lang="nb-NO" dirty="0"/>
              <a:t> for </a:t>
            </a:r>
            <a:r>
              <a:rPr lang="nb-NO" dirty="0" err="1"/>
              <a:t>state</a:t>
            </a:r>
            <a:r>
              <a:rPr lang="nb-NO" dirty="0"/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A6C68D1-1E36-74E9-DC0D-6B045D24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6385"/>
              </p:ext>
            </p:extLst>
          </p:nvPr>
        </p:nvGraphicFramePr>
        <p:xfrm>
          <a:off x="9948428" y="7507932"/>
          <a:ext cx="689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95800" imgH="482400" progId="Equation.DSMT4">
                  <p:embed/>
                </p:oleObj>
              </mc:Choice>
              <mc:Fallback>
                <p:oleObj name="Equation" r:id="rId4" imgW="68958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A6C68D1-1E36-74E9-DC0D-6B045D242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8428" y="7507932"/>
                        <a:ext cx="689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F6BFE7-C184-210A-A3C6-D5E4FF3EB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73406"/>
              </p:ext>
            </p:extLst>
          </p:nvPr>
        </p:nvGraphicFramePr>
        <p:xfrm>
          <a:off x="885825" y="2996952"/>
          <a:ext cx="59213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482400" progId="Equation.DSMT4">
                  <p:embed/>
                </p:oleObj>
              </mc:Choice>
              <mc:Fallback>
                <p:oleObj name="Equation" r:id="rId6" imgW="42289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F6BFE7-C184-210A-A3C6-D5E4FF3EB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825" y="2996952"/>
                        <a:ext cx="592137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923C589-BDD1-DD6C-9FA6-03CEAE677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16074"/>
              </p:ext>
            </p:extLst>
          </p:nvPr>
        </p:nvGraphicFramePr>
        <p:xfrm>
          <a:off x="2729707" y="7317432"/>
          <a:ext cx="59197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19258" imgH="1345807" progId="Equation.DSMT4">
                  <p:embed/>
                </p:oleObj>
              </mc:Choice>
              <mc:Fallback>
                <p:oleObj name="Equation" r:id="rId8" imgW="5919258" imgH="1345807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923C589-BDD1-DD6C-9FA6-03CEAE677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9707" y="7317432"/>
                        <a:ext cx="5919787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0874CEFD-F21D-2D20-B987-E6A52594CB7C}"/>
              </a:ext>
            </a:extLst>
          </p:cNvPr>
          <p:cNvSpPr txBox="1">
            <a:spLocks/>
          </p:cNvSpPr>
          <p:nvPr/>
        </p:nvSpPr>
        <p:spPr>
          <a:xfrm>
            <a:off x="585972" y="2492673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Derive</a:t>
            </a:r>
            <a:r>
              <a:rPr lang="nb-NO" dirty="0"/>
              <a:t> a </a:t>
            </a:r>
            <a:r>
              <a:rPr lang="nb-NO" dirty="0" err="1"/>
              <a:t>relation</a:t>
            </a:r>
            <a:r>
              <a:rPr lang="nb-NO" dirty="0"/>
              <a:t> </a:t>
            </a:r>
            <a:r>
              <a:rPr lang="nb-NO" dirty="0" err="1"/>
              <a:t>betwee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prediction</a:t>
            </a:r>
            <a:r>
              <a:rPr lang="nb-NO" dirty="0"/>
              <a:t> </a:t>
            </a:r>
            <a:r>
              <a:rPr lang="nb-NO" dirty="0" err="1"/>
              <a:t>error</a:t>
            </a:r>
            <a:r>
              <a:rPr lang="nb-NO" dirty="0"/>
              <a:t> and </a:t>
            </a:r>
            <a:r>
              <a:rPr lang="nb-NO" dirty="0" err="1"/>
              <a:t>state</a:t>
            </a:r>
            <a:r>
              <a:rPr lang="nb-NO" dirty="0"/>
              <a:t> filter </a:t>
            </a:r>
            <a:r>
              <a:rPr lang="nb-NO" dirty="0" err="1"/>
              <a:t>error</a:t>
            </a:r>
            <a:r>
              <a:rPr lang="nb-NO" dirty="0"/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DEAD699-3AEB-A035-80E6-D6743DD4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96680"/>
              </p:ext>
            </p:extLst>
          </p:nvPr>
        </p:nvGraphicFramePr>
        <p:xfrm>
          <a:off x="875420" y="4985888"/>
          <a:ext cx="4088952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482400" progId="Equation.DSMT4">
                  <p:embed/>
                </p:oleObj>
              </mc:Choice>
              <mc:Fallback>
                <p:oleObj name="Equation" r:id="rId10" imgW="29206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DEAD699-3AEB-A035-80E6-D6743DD4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5420" y="4985888"/>
                        <a:ext cx="4088952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62C719F9-0999-2893-3968-C1564E2C6C13}"/>
              </a:ext>
            </a:extLst>
          </p:cNvPr>
          <p:cNvSpPr txBox="1">
            <a:spLocks/>
          </p:cNvSpPr>
          <p:nvPr/>
        </p:nvSpPr>
        <p:spPr>
          <a:xfrm>
            <a:off x="577164" y="3880525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The </a:t>
            </a:r>
            <a:r>
              <a:rPr lang="nb-NO" dirty="0" err="1"/>
              <a:t>matrix</a:t>
            </a:r>
            <a:r>
              <a:rPr lang="nb-NO" dirty="0"/>
              <a:t> term in front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force </a:t>
            </a:r>
            <a:r>
              <a:rPr lang="nb-NO" dirty="0" err="1"/>
              <a:t>above</a:t>
            </a:r>
            <a:r>
              <a:rPr lang="nb-NO" dirty="0"/>
              <a:t> is zero (</a:t>
            </a:r>
            <a:r>
              <a:rPr lang="nb-NO" dirty="0" err="1"/>
              <a:t>Gillijns</a:t>
            </a:r>
            <a:r>
              <a:rPr lang="nb-NO" dirty="0"/>
              <a:t>)</a:t>
            </a:r>
          </a:p>
          <a:p>
            <a:pPr marL="0" indent="0">
              <a:buFont typeface="Arial"/>
              <a:buNone/>
            </a:pPr>
            <a:endParaRPr lang="nb-NO" dirty="0"/>
          </a:p>
          <a:p>
            <a:pPr marL="0" indent="0">
              <a:buFont typeface="Arial"/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then</a:t>
            </a:r>
            <a:r>
              <a:rPr lang="nb-NO" dirty="0"/>
              <a:t> </a:t>
            </a:r>
            <a:r>
              <a:rPr lang="nb-NO" dirty="0" err="1"/>
              <a:t>rearrang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64342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Derivation</a:t>
            </a:r>
            <a:r>
              <a:rPr lang="nb-NO" dirty="0"/>
              <a:t> </a:t>
            </a:r>
            <a:r>
              <a:rPr lang="nb-NO" dirty="0" err="1"/>
              <a:t>covariance</a:t>
            </a:r>
            <a:endParaRPr lang="nb-NO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Multip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by </a:t>
            </a:r>
            <a:r>
              <a:rPr lang="nb-NO" dirty="0" err="1"/>
              <a:t>the</a:t>
            </a:r>
            <a:r>
              <a:rPr lang="nb-NO" dirty="0"/>
              <a:t> input </a:t>
            </a:r>
            <a:r>
              <a:rPr lang="nb-NO" dirty="0" err="1"/>
              <a:t>error</a:t>
            </a:r>
            <a:r>
              <a:rPr lang="nb-NO" dirty="0"/>
              <a:t> </a:t>
            </a:r>
            <a:r>
              <a:rPr lang="nb-NO" dirty="0" err="1"/>
              <a:t>transposed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F6BFE7-C184-210A-A3C6-D5E4FF3EB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5894"/>
              </p:ext>
            </p:extLst>
          </p:nvPr>
        </p:nvGraphicFramePr>
        <p:xfrm>
          <a:off x="871693" y="1564407"/>
          <a:ext cx="5213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53800" progId="Equation.DSMT4">
                  <p:embed/>
                </p:oleObj>
              </mc:Choice>
              <mc:Fallback>
                <p:oleObj name="Equation" r:id="rId2" imgW="3733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F6BFE7-C184-210A-A3C6-D5E4FF3EB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1693" y="1564407"/>
                        <a:ext cx="52133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EDEAC9-AADB-EA0E-6BD3-F3E7E2C59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63539"/>
              </p:ext>
            </p:extLst>
          </p:nvPr>
        </p:nvGraphicFramePr>
        <p:xfrm>
          <a:off x="1281113" y="2492375"/>
          <a:ext cx="20621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41200" progId="Equation.DSMT4">
                  <p:embed/>
                </p:oleObj>
              </mc:Choice>
              <mc:Fallback>
                <p:oleObj name="Equation" r:id="rId4" imgW="1473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EDEAC9-AADB-EA0E-6BD3-F3E7E2C59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113" y="2492375"/>
                        <a:ext cx="206216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F2BB1C-118B-C6B5-D47A-0BF56C24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22375"/>
              </p:ext>
            </p:extLst>
          </p:nvPr>
        </p:nvGraphicFramePr>
        <p:xfrm>
          <a:off x="874713" y="3420628"/>
          <a:ext cx="1718866" cy="3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F2BB1C-118B-C6B5-D47A-0BF56C24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3420628"/>
                        <a:ext cx="1718866" cy="3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56D697-39E4-59B2-87D2-41FEFFE8F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08632"/>
              </p:ext>
            </p:extLst>
          </p:nvPr>
        </p:nvGraphicFramePr>
        <p:xfrm>
          <a:off x="881055" y="4370044"/>
          <a:ext cx="5529384" cy="39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279360" progId="Equation.DSMT4">
                  <p:embed/>
                </p:oleObj>
              </mc:Choice>
              <mc:Fallback>
                <p:oleObj name="Equation" r:id="rId8" imgW="39495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56D697-39E4-59B2-87D2-41FEFFE8F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1055" y="4370044"/>
                        <a:ext cx="5529384" cy="39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7636C62-70C6-743F-3011-8B084DB5A09B}"/>
              </a:ext>
            </a:extLst>
          </p:cNvPr>
          <p:cNvSpPr txBox="1">
            <a:spLocks/>
          </p:cNvSpPr>
          <p:nvPr/>
        </p:nvSpPr>
        <p:spPr>
          <a:xfrm>
            <a:off x="598643" y="2083248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(</a:t>
            </a:r>
            <a:r>
              <a:rPr lang="nb-NO" dirty="0" err="1"/>
              <a:t>Gillijns</a:t>
            </a:r>
            <a:r>
              <a:rPr lang="nb-NO" dirty="0"/>
              <a:t>):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AAE6BE75-3AEC-B41A-4E5B-71D20EFBAEC5}"/>
              </a:ext>
            </a:extLst>
          </p:cNvPr>
          <p:cNvSpPr txBox="1">
            <a:spLocks/>
          </p:cNvSpPr>
          <p:nvPr/>
        </p:nvSpPr>
        <p:spPr>
          <a:xfrm>
            <a:off x="587375" y="2960725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first term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interest</a:t>
            </a:r>
            <a:r>
              <a:rPr lang="nb-NO" dirty="0"/>
              <a:t>:</a:t>
            </a: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993497EB-E5CA-3D3C-5CAF-CFAC07B16C52}"/>
              </a:ext>
            </a:extLst>
          </p:cNvPr>
          <p:cNvSpPr txBox="1">
            <a:spLocks/>
          </p:cNvSpPr>
          <p:nvPr/>
        </p:nvSpPr>
        <p:spPr>
          <a:xfrm>
            <a:off x="587388" y="3896829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And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econd</a:t>
            </a:r>
            <a:r>
              <a:rPr lang="nb-NO" dirty="0"/>
              <a:t> term:</a:t>
            </a:r>
          </a:p>
        </p:txBody>
      </p:sp>
    </p:spTree>
    <p:extLst>
      <p:ext uri="{BB962C8B-B14F-4D97-AF65-F5344CB8AC3E}">
        <p14:creationId xmlns:p14="http://schemas.microsoft.com/office/powerpoint/2010/main" val="1088200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purl.org/dc/terms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bb43da5c-49da-475c-8c5c-3244aed61b0c"/>
    <ds:schemaRef ds:uri="http://schemas.openxmlformats.org/package/2006/metadata/core-properties"/>
    <ds:schemaRef ds:uri="c946b7e2-cc54-4581-898e-1f5d59eaacce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8</Words>
  <Application>Microsoft Office PowerPoint</Application>
  <PresentationFormat>Widescreen</PresentationFormat>
  <Paragraphs>26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-tema</vt:lpstr>
      <vt:lpstr>Equation</vt:lpstr>
      <vt:lpstr>Log likelihood</vt:lpstr>
      <vt:lpstr>This was wrong, it turns out</vt:lpstr>
      <vt:lpstr>JIS</vt:lpstr>
      <vt:lpstr>log(L)</vt:lpstr>
      <vt:lpstr>Derivation covariance</vt:lpstr>
      <vt:lpstr>Derivation covariance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9</cp:revision>
  <cp:lastPrinted>2017-03-02T14:22:20Z</cp:lastPrinted>
  <dcterms:created xsi:type="dcterms:W3CDTF">2013-06-10T16:56:09Z</dcterms:created>
  <dcterms:modified xsi:type="dcterms:W3CDTF">2025-05-07T20:3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